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29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7E52D4-A365-4F27-9D5C-0E62E8260D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F6E157-6109-4D68-A985-65502A46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19E27-C11C-4A55-A029-98BBFBC19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F2B2EB-1894-4967-B39B-585C5B961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577D6F-A1A9-4D87-86ED-283FCFCF3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01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63F48-A158-4799-8F2C-0F6EB0459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0034DC-7ED5-40AA-AD08-B407306996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279D4A-F803-47FD-B55F-7F6C0FCCD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4301C9-509B-484B-9F9D-B6B556591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038FBF-60FE-47BC-9D8A-3FDC10FC0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239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F6026E-6756-4C29-AB95-00C582ED03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3F7E9E-28D2-4124-A8D1-F5D4329DB7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A30355-25AE-4E56-A85C-958101587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862268-3B8F-4C46-A673-A6699D6A7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B55135-993F-40EA-98A2-3C59B1DCD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6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F44B7-3D72-46B3-8428-59F52AF41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A630C-79B9-4F98-88D8-50761398DE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1CB812-0B62-4262-BD33-116FCDF45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C98015-7151-47B2-95DB-508ED4AAE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5988D4-A45B-447D-81DA-5934C947F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03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4675B-B1B1-4A57-987D-8A71DE4C8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7982C9-AED9-4545-B7FA-046E906D51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6FFE19-C5F5-4990-826D-A2449486F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72DF8E-9ED7-4828-81A6-F13454839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0216A8-7F1F-49E2-AE9D-FD2D93AB3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27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E97A8-5D57-4DAD-8BF1-AAEAB27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DC781-DBEE-4C48-8AC6-051F4B7B29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925F36-CCD8-469F-B8F4-C6243F036D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85C10-4409-48DF-A446-7321F9B85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53F9C-ADDB-4383-8A2D-AAE5D88B9A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DD2D7-D634-4890-BDF1-17BA61DE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213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F694A-2A26-4B8D-BE8E-C3DE1FE49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8EAAFD-C6D9-4DD8-9295-674CFEDFE7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34EE34-189C-46D5-899B-BB87C0F5CC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E67E73C-7B61-458B-ACF8-3140FD2E5D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126DEA-B457-4568-8C05-B1E6CE2418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FCED07D-7E2F-4C15-AD72-3468316A84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E62186-59A0-4B29-9082-C8A964CFD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2564529-68DB-4EA4-B096-D2D0EA479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51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ECDDC-EA4F-413F-977A-104A7593D8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E236E3-DF75-47BE-B896-8CD377011D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514C28-045C-4E86-BA13-BB2739C47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0E1CB5-41C7-49B9-9FA4-4BFC37D7E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095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978A15-899D-408B-B84B-045304B4E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20659-5E67-4718-9BFB-1D80CB6F8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6F69CE-511F-49F2-B23E-ECE33448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998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DAED8-26E8-4145-B566-FB8399280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FB602-BDC4-4FC3-9228-E872785C88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2E03D2-A186-4150-96EC-0C91BFBA80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068459-0C8D-4F26-B887-352080E33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9EE375-3528-45F4-8561-8C53B8E7B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4D8365-4B73-4425-AF75-67173B955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88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A3901-D11C-4635-A71D-A47216AE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D8F1862-AF43-4AA2-AEB7-B697739392F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8AB1F5-13C5-446D-9BAF-8788687B41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F0B32C-2F50-4DC0-B41F-444B48764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F6A1AA-01D8-4ED6-8B2D-8AF2D6439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EA35F2-1A8F-4BEA-B202-4C6DE4EEF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819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68656D6-200A-4731-900B-8CE0FC324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3A21F9-BF9E-4995-BB2A-1DC113210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C98F22-114A-45A9-BEAC-2FD708E49F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7F863-371A-4940-A6A8-C4E7FE199FF2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F0A0D-F259-4340-934C-AD33EECAC5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33B889-AE45-4EFA-AA4F-AC55D5CEDB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3B5CC-4B29-48F2-B286-8E7A936B14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4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image" Target="../media/image18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image" Target="../media/image17.wmf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4E6C4-2C60-435E-BC66-5A6BFF1D1E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0.4 Use the Properties of Logarith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66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163477"/>
            <a:ext cx="11592745" cy="43158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0777" y="591070"/>
            <a:ext cx="3481891" cy="7450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0417" y="1252045"/>
            <a:ext cx="2622165" cy="8597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8982" y="1877434"/>
            <a:ext cx="1485762" cy="101031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462" y="2959016"/>
            <a:ext cx="11707675" cy="48934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1856" y="3448365"/>
            <a:ext cx="3486334" cy="75136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6086" y="4224346"/>
            <a:ext cx="3576496" cy="7663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82041" y="4985695"/>
            <a:ext cx="2524586" cy="811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99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09" y="142382"/>
            <a:ext cx="10938239" cy="22434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9" y="2549087"/>
            <a:ext cx="11163575" cy="7091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799" y="3258207"/>
            <a:ext cx="5672794" cy="5412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0448" y="3761411"/>
            <a:ext cx="1996134" cy="8959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2363" y="4731161"/>
            <a:ext cx="1832303" cy="8588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2363" y="5508570"/>
            <a:ext cx="1955031" cy="1165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8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75272"/>
              </p:ext>
            </p:extLst>
          </p:nvPr>
        </p:nvGraphicFramePr>
        <p:xfrm>
          <a:off x="5429249" y="2488161"/>
          <a:ext cx="9699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49" y="2488161"/>
                        <a:ext cx="96996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654" y="673646"/>
            <a:ext cx="10867550" cy="10290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247" y="1837995"/>
            <a:ext cx="7974749" cy="705507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12987"/>
              </p:ext>
            </p:extLst>
          </p:nvPr>
        </p:nvGraphicFramePr>
        <p:xfrm>
          <a:off x="5477916" y="4052073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7916" y="4052073"/>
                        <a:ext cx="1003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86232"/>
              </p:ext>
            </p:extLst>
          </p:nvPr>
        </p:nvGraphicFramePr>
        <p:xfrm>
          <a:off x="5477916" y="3262069"/>
          <a:ext cx="15716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7916" y="3262069"/>
                        <a:ext cx="15716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44181"/>
              </p:ext>
            </p:extLst>
          </p:nvPr>
        </p:nvGraphicFramePr>
        <p:xfrm>
          <a:off x="5543771" y="4770640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3771" y="4770640"/>
                        <a:ext cx="936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41888"/>
              </p:ext>
            </p:extLst>
          </p:nvPr>
        </p:nvGraphicFramePr>
        <p:xfrm>
          <a:off x="5429249" y="5493462"/>
          <a:ext cx="15732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9249" y="5493462"/>
                        <a:ext cx="1573213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85486"/>
              </p:ext>
            </p:extLst>
          </p:nvPr>
        </p:nvGraphicFramePr>
        <p:xfrm>
          <a:off x="7970838" y="2633663"/>
          <a:ext cx="10366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70838" y="2633663"/>
                        <a:ext cx="103663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67990"/>
              </p:ext>
            </p:extLst>
          </p:nvPr>
        </p:nvGraphicFramePr>
        <p:xfrm>
          <a:off x="7970838" y="3276600"/>
          <a:ext cx="16732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70838" y="3276600"/>
                        <a:ext cx="16732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9126"/>
              </p:ext>
            </p:extLst>
          </p:nvPr>
        </p:nvGraphicFramePr>
        <p:xfrm>
          <a:off x="8124825" y="4081463"/>
          <a:ext cx="1103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24825" y="4081463"/>
                        <a:ext cx="11033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35666"/>
              </p:ext>
            </p:extLst>
          </p:nvPr>
        </p:nvGraphicFramePr>
        <p:xfrm>
          <a:off x="8158163" y="4814888"/>
          <a:ext cx="8699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21" imgW="330120" imgH="177480" progId="Equation.DSMT4">
                  <p:embed/>
                </p:oleObj>
              </mc:Choice>
              <mc:Fallback>
                <p:oleObj name="Equation" r:id="rId21" imgW="3301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58163" y="4814888"/>
                        <a:ext cx="8699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45858"/>
              </p:ext>
            </p:extLst>
          </p:nvPr>
        </p:nvGraphicFramePr>
        <p:xfrm>
          <a:off x="8124825" y="5493462"/>
          <a:ext cx="15716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23" imgW="596880" imgH="228600" progId="Equation.DSMT4">
                  <p:embed/>
                </p:oleObj>
              </mc:Choice>
              <mc:Fallback>
                <p:oleObj name="Equation" r:id="rId23" imgW="59688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24825" y="5493462"/>
                        <a:ext cx="157162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8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27" y="239930"/>
            <a:ext cx="8866730" cy="1778056"/>
          </a:xfrm>
          <a:prstGeom prst="rect">
            <a:avLst/>
          </a:prstGeom>
        </p:spPr>
      </p:pic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783822" y="1925207"/>
            <a:ext cx="8686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eaLnBrk="1" hangingPunct="1">
              <a:defRPr/>
            </a:pPr>
            <a:r>
              <a:rPr lang="en-US" sz="3400" kern="0" dirty="0">
                <a:latin typeface="+mj-lt"/>
                <a:ea typeface="+mj-ea"/>
                <a:cs typeface="+mj-cs"/>
              </a:rPr>
              <a:t>If bases are the same, the functions undo each other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732" y="3377195"/>
            <a:ext cx="9129890" cy="652135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12926"/>
              </p:ext>
            </p:extLst>
          </p:nvPr>
        </p:nvGraphicFramePr>
        <p:xfrm>
          <a:off x="6518713" y="4128375"/>
          <a:ext cx="301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8713" y="4128375"/>
                        <a:ext cx="301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00217"/>
              </p:ext>
            </p:extLst>
          </p:nvPr>
        </p:nvGraphicFramePr>
        <p:xfrm>
          <a:off x="8583996" y="4163218"/>
          <a:ext cx="301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3996" y="4163218"/>
                        <a:ext cx="301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4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86" y="224986"/>
            <a:ext cx="8280838" cy="19792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072" y="2322950"/>
            <a:ext cx="11665200" cy="9667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072" y="3289738"/>
            <a:ext cx="5314950" cy="5810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208" y="3905250"/>
            <a:ext cx="2834513" cy="17072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08368" y="3942201"/>
            <a:ext cx="2447925" cy="89535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6965"/>
              </p:ext>
            </p:extLst>
          </p:nvPr>
        </p:nvGraphicFramePr>
        <p:xfrm>
          <a:off x="8355725" y="4293524"/>
          <a:ext cx="714704" cy="36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5725" y="4293524"/>
                        <a:ext cx="714704" cy="361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32889"/>
              </p:ext>
            </p:extLst>
          </p:nvPr>
        </p:nvGraphicFramePr>
        <p:xfrm>
          <a:off x="9111287" y="4293524"/>
          <a:ext cx="857305" cy="38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11287" y="4293524"/>
                        <a:ext cx="857305" cy="387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73349"/>
              </p:ext>
            </p:extLst>
          </p:nvPr>
        </p:nvGraphicFramePr>
        <p:xfrm>
          <a:off x="8677548" y="4804050"/>
          <a:ext cx="1149624" cy="4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7548" y="4804050"/>
                        <a:ext cx="1149624" cy="40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08368" y="4837551"/>
            <a:ext cx="2335245" cy="59791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94093" y="5005089"/>
            <a:ext cx="172929" cy="344677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16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646" y="245679"/>
            <a:ext cx="8326492" cy="18667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646" y="2112385"/>
            <a:ext cx="10048875" cy="762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048" y="2951600"/>
            <a:ext cx="1590675" cy="8286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122" y="3780275"/>
            <a:ext cx="1152525" cy="495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048" y="4431528"/>
            <a:ext cx="1933575" cy="6191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3167" y="2818250"/>
            <a:ext cx="1609725" cy="9620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3010" y="3907653"/>
            <a:ext cx="1076325" cy="5238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3010" y="4431528"/>
            <a:ext cx="197167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46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259" y="352096"/>
            <a:ext cx="11261300" cy="20863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162" y="2533814"/>
            <a:ext cx="10351806" cy="7454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307" y="3451499"/>
            <a:ext cx="990600" cy="9429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162" y="4394474"/>
            <a:ext cx="1828800" cy="7810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8962" y="3508649"/>
            <a:ext cx="1057275" cy="8858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8962" y="4403178"/>
            <a:ext cx="18288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37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469" y="510081"/>
            <a:ext cx="11099263" cy="549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52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539" y="19452"/>
            <a:ext cx="10955256" cy="6959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2441" y="1015479"/>
            <a:ext cx="3485163" cy="116172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4764" y="2299238"/>
            <a:ext cx="3492197" cy="54779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4764" y="2987269"/>
            <a:ext cx="2857966" cy="78064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11042" y="4111255"/>
            <a:ext cx="4991819" cy="1048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303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00" y="320922"/>
            <a:ext cx="9492318" cy="8415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184" y="899548"/>
            <a:ext cx="1492054" cy="10657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863" y="1901252"/>
            <a:ext cx="1476375" cy="8858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5011" y="2694894"/>
            <a:ext cx="2438400" cy="800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77573" y="3391990"/>
            <a:ext cx="3867150" cy="8286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1350" y="4167127"/>
            <a:ext cx="3581400" cy="7810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93761" y="4897720"/>
            <a:ext cx="3609975" cy="685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89294" y="5867400"/>
            <a:ext cx="4981575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19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2B65E7C-5769-4E18-90FE-9CF8B663C1F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5162282-01EA-442E-983E-1BEF38F71F1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B0D082-B83E-48AA-AD00-158BD85EC8F5}">
  <ds:schemaRefs>
    <ds:schemaRef ds:uri="http://purl.org/dc/elements/1.1/"/>
    <ds:schemaRef ds:uri="http://purl.org/dc/dcmitype/"/>
    <ds:schemaRef ds:uri="http://schemas.microsoft.com/office/infopath/2007/PartnerControls"/>
    <ds:schemaRef ds:uri="c2d5b24f-4081-4d28-a220-dd6f6bbe9446"/>
    <ds:schemaRef ds:uri="16afbebc-ab32-44c2-80b1-4304b5458266"/>
    <ds:schemaRef ds:uri="http://purl.org/dc/terms/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43</TotalTime>
  <Words>18</Words>
  <Application>Microsoft Office PowerPoint</Application>
  <PresentationFormat>Widescreen</PresentationFormat>
  <Paragraphs>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MathType 6.0 Equation</vt:lpstr>
      <vt:lpstr>10.4 Use the Properties of Loga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1 Finding Composite and Inverse Functions</dc:title>
  <dc:creator>Melissa Stewart</dc:creator>
  <cp:lastModifiedBy>Ringel, Charles</cp:lastModifiedBy>
  <cp:revision>38</cp:revision>
  <dcterms:created xsi:type="dcterms:W3CDTF">2020-04-08T14:19:54Z</dcterms:created>
  <dcterms:modified xsi:type="dcterms:W3CDTF">2021-05-10T14:3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